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528201" w14:textId="77777777" w:rsidR="00D01A89" w:rsidRPr="00493BCA" w:rsidRDefault="00D01A89" w:rsidP="00D01A89">
      <w:pPr>
        <w:rPr>
          <w:i/>
        </w:rPr>
      </w:pPr>
    </w:p>
    <w:p w14:paraId="79526642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3BCA">
        <w:rPr>
          <w:rFonts w:ascii="Times New Roman" w:hAnsi="Times New Roman" w:cs="Times New Roman"/>
          <w:sz w:val="28"/>
          <w:szCs w:val="28"/>
        </w:rPr>
        <w:t xml:space="preserve">Министерство образования и науки Украины 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Одесский Национальный университет им. И.И. Мечникова </w:t>
      </w:r>
      <w:r w:rsidRPr="00493BCA">
        <w:rPr>
          <w:rFonts w:ascii="Times New Roman" w:hAnsi="Times New Roman" w:cs="Times New Roman"/>
          <w:sz w:val="28"/>
          <w:szCs w:val="28"/>
        </w:rPr>
        <w:br/>
        <w:t>Институт математики, экономики и механики</w:t>
      </w:r>
      <w:r w:rsidRPr="00493BCA">
        <w:rPr>
          <w:rFonts w:ascii="Times New Roman" w:hAnsi="Times New Roman" w:cs="Times New Roman"/>
          <w:sz w:val="28"/>
          <w:szCs w:val="28"/>
        </w:rPr>
        <w:br/>
        <w:t>Кафедра математического обеспечения систем</w:t>
      </w:r>
    </w:p>
    <w:p w14:paraId="6929E297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E6BB5C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CAE7F9A" w14:textId="77777777" w:rsidR="00D01A89" w:rsidRPr="00493BCA" w:rsidRDefault="00D01A89" w:rsidP="00D01A8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89FD451" w14:textId="70548159" w:rsidR="00A617B6" w:rsidRDefault="00D01A89" w:rsidP="00A617B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3BCA">
        <w:rPr>
          <w:rFonts w:ascii="Times New Roman" w:hAnsi="Times New Roman" w:cs="Times New Roman"/>
          <w:sz w:val="28"/>
          <w:szCs w:val="28"/>
        </w:rPr>
        <w:t xml:space="preserve">Лабораторная работа </w:t>
      </w:r>
      <w:r w:rsidR="00407709" w:rsidRPr="00493BCA">
        <w:rPr>
          <w:rFonts w:ascii="Times New Roman" w:hAnsi="Times New Roman" w:cs="Times New Roman"/>
          <w:sz w:val="28"/>
          <w:szCs w:val="28"/>
        </w:rPr>
        <w:t>№</w:t>
      </w:r>
      <w:r w:rsidR="00A617B6">
        <w:rPr>
          <w:rFonts w:ascii="Times New Roman" w:hAnsi="Times New Roman" w:cs="Times New Roman"/>
          <w:sz w:val="28"/>
          <w:szCs w:val="28"/>
        </w:rPr>
        <w:t>3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по дисциплине </w:t>
      </w:r>
      <w:r w:rsidRPr="00493BCA">
        <w:rPr>
          <w:rFonts w:ascii="Times New Roman" w:hAnsi="Times New Roman" w:cs="Times New Roman"/>
          <w:sz w:val="28"/>
          <w:szCs w:val="28"/>
        </w:rPr>
        <w:br/>
        <w:t>“Алгоритмы и методы вычислений”</w:t>
      </w:r>
      <w:r w:rsidRPr="00493BCA">
        <w:rPr>
          <w:rFonts w:ascii="Times New Roman" w:hAnsi="Times New Roman" w:cs="Times New Roman"/>
          <w:sz w:val="28"/>
          <w:szCs w:val="28"/>
        </w:rPr>
        <w:br/>
        <w:t>на тему</w:t>
      </w:r>
      <w:r w:rsidRPr="00493BCA">
        <w:rPr>
          <w:rFonts w:ascii="Times New Roman" w:hAnsi="Times New Roman" w:cs="Times New Roman"/>
          <w:sz w:val="28"/>
          <w:szCs w:val="28"/>
        </w:rPr>
        <w:br/>
        <w:t>“</w:t>
      </w:r>
      <w:r w:rsidR="00A617B6" w:rsidRPr="00A617B6">
        <w:rPr>
          <w:rFonts w:ascii="Times New Roman" w:hAnsi="Times New Roman" w:cs="Times New Roman"/>
          <w:sz w:val="28"/>
          <w:szCs w:val="28"/>
        </w:rPr>
        <w:t xml:space="preserve">Приближение дискретных функций </w:t>
      </w:r>
    </w:p>
    <w:p w14:paraId="2D622637" w14:textId="0CB13D50" w:rsidR="00D01A89" w:rsidRPr="00493BCA" w:rsidRDefault="00A617B6" w:rsidP="00A617B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617B6">
        <w:rPr>
          <w:rFonts w:ascii="Times New Roman" w:hAnsi="Times New Roman" w:cs="Times New Roman"/>
          <w:sz w:val="28"/>
          <w:szCs w:val="28"/>
        </w:rPr>
        <w:t>методом наименьш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617B6">
        <w:rPr>
          <w:rFonts w:ascii="Times New Roman" w:hAnsi="Times New Roman" w:cs="Times New Roman"/>
          <w:sz w:val="28"/>
          <w:szCs w:val="28"/>
        </w:rPr>
        <w:t>квадратов</w:t>
      </w:r>
      <w:r w:rsidR="00D01A89" w:rsidRPr="00493BCA">
        <w:rPr>
          <w:rFonts w:ascii="Times New Roman" w:hAnsi="Times New Roman" w:cs="Times New Roman"/>
          <w:sz w:val="28"/>
          <w:szCs w:val="28"/>
        </w:rPr>
        <w:t>”</w:t>
      </w:r>
      <w:r w:rsidR="00D01A89" w:rsidRPr="00493BCA">
        <w:rPr>
          <w:rFonts w:ascii="Times New Roman" w:hAnsi="Times New Roman" w:cs="Times New Roman"/>
          <w:sz w:val="28"/>
          <w:szCs w:val="28"/>
        </w:rPr>
        <w:br/>
        <w:t xml:space="preserve">Вариант </w:t>
      </w:r>
      <w:r w:rsidR="00F80895" w:rsidRPr="00493BCA">
        <w:rPr>
          <w:rFonts w:ascii="Times New Roman" w:hAnsi="Times New Roman" w:cs="Times New Roman"/>
          <w:sz w:val="28"/>
          <w:szCs w:val="28"/>
        </w:rPr>
        <w:t>4</w:t>
      </w:r>
    </w:p>
    <w:p w14:paraId="2960DBB5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96C6D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7213184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93BC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Студента 2 курса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 группа </w:t>
      </w:r>
      <w:r w:rsidR="00E944F3" w:rsidRPr="00493BCA">
        <w:rPr>
          <w:rFonts w:ascii="Times New Roman" w:hAnsi="Times New Roman" w:cs="Times New Roman"/>
          <w:sz w:val="28"/>
          <w:szCs w:val="28"/>
        </w:rPr>
        <w:t>1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 специальности 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“Компьютерная инженерия”</w:t>
      </w:r>
      <w:r w:rsidRPr="00493BCA">
        <w:rPr>
          <w:rFonts w:ascii="Times New Roman" w:hAnsi="Times New Roman" w:cs="Times New Roman"/>
          <w:sz w:val="28"/>
          <w:szCs w:val="28"/>
        </w:rPr>
        <w:br/>
        <w:t xml:space="preserve">                                                                                     </w:t>
      </w:r>
      <w:r w:rsidR="008B478F" w:rsidRPr="00493BCA">
        <w:rPr>
          <w:rFonts w:ascii="Times New Roman" w:hAnsi="Times New Roman" w:cs="Times New Roman"/>
          <w:sz w:val="28"/>
          <w:szCs w:val="28"/>
        </w:rPr>
        <w:t>Жужи Георгия</w:t>
      </w:r>
    </w:p>
    <w:p w14:paraId="5F757D54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955DA54" w14:textId="77777777" w:rsidR="00D01A89" w:rsidRPr="00493BCA" w:rsidRDefault="00D01A89" w:rsidP="00D01A8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DA5A80D" w14:textId="77777777" w:rsidR="00D01A89" w:rsidRPr="00493BCA" w:rsidRDefault="00D01A89" w:rsidP="00D01A89"/>
    <w:p w14:paraId="472CC4E7" w14:textId="77777777" w:rsidR="00D01A89" w:rsidRPr="00493BCA" w:rsidRDefault="00D01A89" w:rsidP="00D01A89"/>
    <w:p w14:paraId="1B8AA504" w14:textId="77777777" w:rsidR="00C23BA9" w:rsidRPr="00493BCA" w:rsidRDefault="00C23BA9" w:rsidP="00C23BA9">
      <w:pPr>
        <w:rPr>
          <w:b/>
          <w:sz w:val="28"/>
          <w:szCs w:val="28"/>
        </w:rPr>
      </w:pPr>
      <w:r w:rsidRPr="00493BCA">
        <w:rPr>
          <w:b/>
          <w:sz w:val="28"/>
          <w:szCs w:val="28"/>
        </w:rPr>
        <w:t>Постановка задачи</w:t>
      </w:r>
    </w:p>
    <w:p w14:paraId="5FB2C2B4" w14:textId="77777777" w:rsidR="003606DD" w:rsidRDefault="003606DD" w:rsidP="003606D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языке </w:t>
      </w:r>
      <w:r>
        <w:rPr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написать функцию построения приближения функции методом наименьших квадратов (МНК).</w:t>
      </w:r>
    </w:p>
    <w:p w14:paraId="67E45E9C" w14:textId="77777777" w:rsidR="003606DD" w:rsidRDefault="003606DD" w:rsidP="003606D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значения функции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00" w:dyaOrig="405" w14:anchorId="64EDC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30pt;height:20.25pt" o:ole="">
            <v:imagedata r:id="rId8" o:title=""/>
          </v:shape>
          <o:OLEObject Type="Embed" ProgID="Equation.DSMT4" ShapeID="_x0000_i1081" DrawAspect="Content" ObjectID="_1591397212" r:id="rId9"/>
        </w:object>
      </w:r>
      <w:r>
        <w:rPr>
          <w:sz w:val="28"/>
          <w:szCs w:val="28"/>
        </w:rPr>
        <w:t xml:space="preserve"> на промежутк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25" w:dyaOrig="360" w14:anchorId="1214E479">
          <v:shape id="_x0000_i1082" type="#_x0000_t75" style="width:26.25pt;height:18pt" o:ole="">
            <v:imagedata r:id="rId10" o:title=""/>
          </v:shape>
          <o:OLEObject Type="Embed" ProgID="Equation.DSMT4" ShapeID="_x0000_i1082" DrawAspect="Content" ObjectID="_1591397213" r:id="rId11"/>
        </w:object>
      </w:r>
      <w:r>
        <w:rPr>
          <w:sz w:val="28"/>
          <w:szCs w:val="28"/>
        </w:rPr>
        <w:t xml:space="preserve"> в точках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410" w:dyaOrig="435" w14:anchorId="468DA443">
          <v:shape id="_x0000_i1083" type="#_x0000_t75" style="width:70.5pt;height:21.75pt" o:ole="">
            <v:imagedata r:id="rId12" o:title=""/>
          </v:shape>
          <o:OLEObject Type="Embed" ProgID="Equation.DSMT4" ShapeID="_x0000_i1083" DrawAspect="Content" ObjectID="_1591397214" r:id="rId13"/>
        </w:object>
      </w:r>
      <w:r>
        <w:rPr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70" w:dyaOrig="435" w14:anchorId="42E381EB">
          <v:shape id="_x0000_i1084" type="#_x0000_t75" style="width:43.5pt;height:21.75pt" o:ole="">
            <v:imagedata r:id="rId14" o:title=""/>
          </v:shape>
          <o:OLEObject Type="Embed" ProgID="Equation.DSMT4" ShapeID="_x0000_i1084" DrawAspect="Content" ObjectID="_1591397215" r:id="rId15"/>
        </w:object>
      </w:r>
      <w:r>
        <w:rPr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00" w:dyaOrig="660" w14:anchorId="2CFBFD92">
          <v:shape id="_x0000_i1085" type="#_x0000_t75" style="width:30pt;height:33pt" o:ole="">
            <v:imagedata r:id="rId16" o:title=""/>
          </v:shape>
          <o:OLEObject Type="Embed" ProgID="Equation.DSMT4" ShapeID="_x0000_i1085" DrawAspect="Content" ObjectID="_1591397216" r:id="rId17"/>
        </w:object>
      </w:r>
      <w:r>
        <w:rPr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90" w:dyaOrig="390" w14:anchorId="5A3BA4C7">
          <v:shape id="_x0000_i1086" type="#_x0000_t75" style="width:34.5pt;height:19.5pt" o:ole="">
            <v:imagedata r:id="rId18" o:title=""/>
          </v:shape>
          <o:OLEObject Type="Embed" ProgID="Equation.DSMT4" ShapeID="_x0000_i1086" DrawAspect="Content" ObjectID="_1591397217" r:id="rId19"/>
        </w:object>
      </w:r>
      <w:r>
        <w:rPr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810" w:dyaOrig="405" w14:anchorId="3D2D3EDC">
          <v:shape id="_x0000_i1087" type="#_x0000_t75" style="width:40.5pt;height:20.25pt" o:ole="">
            <v:imagedata r:id="rId20" o:title=""/>
          </v:shape>
          <o:OLEObject Type="Embed" ProgID="Equation.DSMT4" ShapeID="_x0000_i1087" DrawAspect="Content" ObjectID="_1591397218" r:id="rId21"/>
        </w:object>
      </w:r>
      <w:r>
        <w:rPr>
          <w:sz w:val="28"/>
          <w:szCs w:val="28"/>
        </w:rPr>
        <w:t xml:space="preserve">. </w:t>
      </w:r>
    </w:p>
    <w:p w14:paraId="3F0E841A" w14:textId="77777777" w:rsidR="003606DD" w:rsidRDefault="003606DD" w:rsidP="003606D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близить функцию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00" w:dyaOrig="405" w14:anchorId="0BD14C3A">
          <v:shape id="_x0000_i1088" type="#_x0000_t75" style="width:30pt;height:20.25pt" o:ole="">
            <v:imagedata r:id="rId8" o:title=""/>
          </v:shape>
          <o:OLEObject Type="Embed" ProgID="Equation.DSMT4" ShapeID="_x0000_i1088" DrawAspect="Content" ObjectID="_1591397219" r:id="rId22"/>
        </w:object>
      </w:r>
      <w:r>
        <w:rPr>
          <w:sz w:val="28"/>
          <w:szCs w:val="28"/>
        </w:rPr>
        <w:t xml:space="preserve"> функцией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80" w:dyaOrig="405" w14:anchorId="7765F96D">
          <v:shape id="_x0000_i1089" type="#_x0000_t75" style="width:54pt;height:20.25pt" o:ole="">
            <v:imagedata r:id="rId23" o:title=""/>
          </v:shape>
          <o:OLEObject Type="Embed" ProgID="Equation.DSMT4" ShapeID="_x0000_i1089" DrawAspect="Content" ObjectID="_1591397220" r:id="rId24"/>
        </w:object>
      </w:r>
      <w:r>
        <w:rPr>
          <w:sz w:val="28"/>
          <w:szCs w:val="28"/>
        </w:rPr>
        <w:t xml:space="preserve">. Вычислить среднеквадратическую погрешность. Построить графики функции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00" w:dyaOrig="405" w14:anchorId="1E1EB8D2">
          <v:shape id="_x0000_i1090" type="#_x0000_t75" style="width:30pt;height:20.25pt" o:ole="">
            <v:imagedata r:id="rId8" o:title=""/>
          </v:shape>
          <o:OLEObject Type="Embed" ProgID="Equation.DSMT4" ShapeID="_x0000_i1090" DrawAspect="Content" ObjectID="_1591397221" r:id="rId25"/>
        </w:object>
      </w:r>
      <w:r>
        <w:rPr>
          <w:sz w:val="28"/>
          <w:szCs w:val="28"/>
        </w:rPr>
        <w:t xml:space="preserve"> и аппроксимирующей функции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80" w:dyaOrig="405" w14:anchorId="1BA50B43">
          <v:shape id="_x0000_i1091" type="#_x0000_t75" style="width:54pt;height:20.25pt" o:ole="">
            <v:imagedata r:id="rId23" o:title=""/>
          </v:shape>
          <o:OLEObject Type="Embed" ProgID="Equation.DSMT4" ShapeID="_x0000_i1091" DrawAspect="Content" ObjectID="_1591397222" r:id="rId26"/>
        </w:object>
      </w:r>
      <w:r>
        <w:rPr>
          <w:sz w:val="28"/>
          <w:szCs w:val="28"/>
        </w:rPr>
        <w:t>. Составить отчёт.</w:t>
      </w:r>
    </w:p>
    <w:p w14:paraId="2AEEB5D5" w14:textId="77777777" w:rsidR="003606DD" w:rsidRDefault="003606DD" w:rsidP="003606D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00" w:dyaOrig="405" w14:anchorId="25ADBAF2">
          <v:shape id="_x0000_i1092" type="#_x0000_t75" style="width:30pt;height:20.25pt" o:ole="">
            <v:imagedata r:id="rId8" o:title=""/>
          </v:shape>
          <o:OLEObject Type="Embed" ProgID="Equation.DSMT4" ShapeID="_x0000_i1092" DrawAspect="Content" ObjectID="_1591397223" r:id="rId27"/>
        </w:object>
      </w:r>
      <w:r>
        <w:rPr>
          <w:sz w:val="28"/>
          <w:szCs w:val="28"/>
        </w:rPr>
        <w:t xml:space="preserve"> рассчитывается по следующей формуле</w:t>
      </w:r>
    </w:p>
    <w:p w14:paraId="22C284CC" w14:textId="77777777" w:rsidR="003606DD" w:rsidRDefault="003606DD" w:rsidP="003606DD">
      <w:pPr>
        <w:ind w:firstLine="720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7740" w:dyaOrig="510" w14:anchorId="14E992D5">
          <v:shape id="_x0000_i1093" type="#_x0000_t75" style="width:387pt;height:25.5pt" o:ole="">
            <v:imagedata r:id="rId28" o:title=""/>
          </v:shape>
          <o:OLEObject Type="Embed" ProgID="Equation.DSMT4" ShapeID="_x0000_i1093" DrawAspect="Content" ObjectID="_1591397224" r:id="rId29"/>
        </w:object>
      </w:r>
    </w:p>
    <w:p w14:paraId="5D919EA6" w14:textId="6BC4EC84" w:rsidR="00C23BA9" w:rsidRPr="00FB3F7D" w:rsidRDefault="00C23BA9" w:rsidP="00C23BA9">
      <w:pPr>
        <w:rPr>
          <w:b/>
          <w:sz w:val="28"/>
          <w:szCs w:val="28"/>
        </w:rPr>
      </w:pPr>
      <w:r w:rsidRPr="00FB3F7D">
        <w:rPr>
          <w:b/>
          <w:sz w:val="28"/>
          <w:szCs w:val="28"/>
        </w:rPr>
        <w:t xml:space="preserve">Метод </w:t>
      </w:r>
      <w:r w:rsidR="001D554A">
        <w:rPr>
          <w:b/>
          <w:sz w:val="28"/>
          <w:szCs w:val="28"/>
        </w:rPr>
        <w:t>Наименьших Квадратов</w:t>
      </w:r>
    </w:p>
    <w:p w14:paraId="6FCD9589" w14:textId="500E43B8" w:rsidR="00C23BA9" w:rsidRPr="003606DD" w:rsidRDefault="001D554A" w:rsidP="003606DD">
      <w:pPr>
        <w:spacing w:line="360" w:lineRule="auto"/>
        <w:rPr>
          <w:rFonts w:cstheme="minorHAnsi"/>
          <w:noProof/>
        </w:rPr>
      </w:pP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>Пусть </w:t>
      </w:r>
      <w:r w:rsidRPr="003606DD">
        <w:rPr>
          <w:rFonts w:cstheme="minorHAnsi"/>
          <w:i/>
          <w:color w:val="222222"/>
          <w:sz w:val="28"/>
          <w:szCs w:val="28"/>
          <w:shd w:val="clear" w:color="auto" w:fill="FFFFFF"/>
          <w:lang w:val="en-US"/>
        </w:rPr>
        <w:t>x</w:t>
      </w:r>
      <w:r w:rsidRPr="003606DD">
        <w:rPr>
          <w:rStyle w:val="mwe-math-mathml-inline"/>
          <w:rFonts w:cstheme="minorHAnsi"/>
          <w:vanish/>
          <w:color w:val="222222"/>
          <w:sz w:val="28"/>
          <w:szCs w:val="28"/>
          <w:shd w:val="clear" w:color="auto" w:fill="FFFFFF"/>
        </w:rPr>
        <w:t>{\displaystyle x}</w:t>
      </w: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> — набор </w:t>
      </w:r>
      <w:r w:rsidRPr="003606DD">
        <w:rPr>
          <w:rFonts w:cstheme="minorHAnsi"/>
          <w:i/>
          <w:color w:val="222222"/>
          <w:sz w:val="28"/>
          <w:szCs w:val="28"/>
          <w:shd w:val="clear" w:color="auto" w:fill="FFFFFF"/>
          <w:lang w:val="en-US"/>
        </w:rPr>
        <w:t>n</w:t>
      </w:r>
      <w:r w:rsidRPr="003606DD">
        <w:rPr>
          <w:rStyle w:val="mwe-math-mathml-inline"/>
          <w:rFonts w:cstheme="minorHAnsi"/>
          <w:vanish/>
          <w:color w:val="222222"/>
          <w:sz w:val="28"/>
          <w:szCs w:val="28"/>
          <w:shd w:val="clear" w:color="auto" w:fill="FFFFFF"/>
        </w:rPr>
        <w:t>{\displaystyle n}</w:t>
      </w: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> неизвестных переменных (параметров)</w:t>
      </w: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2222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theme="minorHAnsi"/>
                <w:color w:val="222222"/>
                <w:sz w:val="28"/>
                <w:szCs w:val="28"/>
                <w:shd w:val="clear" w:color="auto" w:fill="FFFFFF"/>
              </w:rPr>
              <m:t>f</m:t>
            </m:r>
          </m:e>
          <m:sub>
            <m:r>
              <w:rPr>
                <w:rFonts w:ascii="Cambria Math" w:hAnsi="Cambria Math" w:cstheme="minorHAnsi"/>
                <w:color w:val="222222"/>
                <w:sz w:val="28"/>
                <w:szCs w:val="28"/>
                <w:shd w:val="clear" w:color="auto" w:fill="FFFFFF"/>
              </w:rPr>
              <m:t>i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222222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theme="minorHAnsi"/>
                <w:color w:val="222222"/>
                <w:sz w:val="28"/>
                <w:szCs w:val="28"/>
                <w:shd w:val="clear" w:color="auto" w:fill="FFFFFF"/>
              </w:rPr>
              <m:t>x</m:t>
            </m:r>
          </m:e>
        </m:d>
        <m:r>
          <w:rPr>
            <w:rFonts w:ascii="Cambria Math" w:hAnsi="Cambria Math" w:cstheme="minorHAnsi"/>
            <w:color w:val="222222"/>
            <w:sz w:val="28"/>
            <w:szCs w:val="28"/>
            <w:shd w:val="clear" w:color="auto" w:fill="FFFFFF"/>
          </w:rPr>
          <m:t xml:space="preserve">, i=1, …, m, </m:t>
        </m:r>
        <m:r>
          <w:rPr>
            <w:rFonts w:ascii="Cambria Math" w:hAnsi="Cambria Math" w:cstheme="minorHAnsi"/>
            <w:color w:val="222222"/>
            <w:sz w:val="28"/>
            <w:szCs w:val="28"/>
            <w:shd w:val="clear" w:color="auto" w:fill="FFFFFF"/>
          </w:rPr>
          <m:t xml:space="preserve"> </m:t>
        </m:r>
        <m:r>
          <w:rPr>
            <w:rFonts w:ascii="Cambria Math" w:hAnsi="Cambria Math" w:cstheme="minorHAnsi"/>
            <w:color w:val="222222"/>
            <w:sz w:val="28"/>
            <w:szCs w:val="28"/>
            <w:shd w:val="clear" w:color="auto" w:fill="FFFFFF"/>
          </w:rPr>
          <m:t>m&gt;n</m:t>
        </m:r>
        <m:r>
          <w:rPr>
            <w:rFonts w:ascii="Cambria Math" w:eastAsiaTheme="minorEastAsia" w:hAnsi="Cambria Math" w:cstheme="minorHAnsi"/>
            <w:color w:val="222222"/>
            <w:sz w:val="28"/>
            <w:szCs w:val="28"/>
            <w:shd w:val="clear" w:color="auto" w:fill="FFFFFF"/>
          </w:rPr>
          <m:t>-</m:t>
        </m:r>
      </m:oMath>
      <w:r w:rsidRPr="003606DD">
        <w:rPr>
          <w:rStyle w:val="mwe-math-mathml-inline"/>
          <w:rFonts w:cstheme="minorHAnsi"/>
          <w:vanish/>
          <w:color w:val="222222"/>
          <w:sz w:val="28"/>
          <w:szCs w:val="28"/>
          <w:shd w:val="clear" w:color="auto" w:fill="FFFFFF"/>
        </w:rPr>
        <w:t xml:space="preserve"> </w:t>
      </w:r>
      <w:r w:rsidRPr="003606DD">
        <w:rPr>
          <w:rStyle w:val="mwe-math-mathml-inline"/>
          <w:rFonts w:cstheme="minorHAnsi"/>
          <w:vanish/>
          <w:color w:val="222222"/>
          <w:sz w:val="28"/>
          <w:szCs w:val="28"/>
          <w:shd w:val="clear" w:color="auto" w:fill="FFFFFF"/>
        </w:rPr>
        <w:t>{\displaystyle m&gt;n}</w:t>
      </w:r>
      <w:bookmarkStart w:id="0" w:name="_GoBack"/>
      <w:bookmarkEnd w:id="0"/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 xml:space="preserve"> совокупность функций от этого набора переменных. Задача заключается в подборе таких </w:t>
      </w: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>з</w:t>
      </w: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>начений </w:t>
      </w:r>
      <w:r w:rsidRPr="003606DD">
        <w:rPr>
          <w:rFonts w:cstheme="minorHAnsi"/>
          <w:i/>
          <w:color w:val="222222"/>
          <w:sz w:val="28"/>
          <w:szCs w:val="28"/>
          <w:shd w:val="clear" w:color="auto" w:fill="FFFFFF"/>
          <w:lang w:val="en-US"/>
        </w:rPr>
        <w:t>x</w:t>
      </w:r>
      <w:r w:rsidRPr="003606DD">
        <w:rPr>
          <w:rStyle w:val="mwe-math-mathml-inline"/>
          <w:rFonts w:cstheme="minorHAnsi"/>
          <w:vanish/>
          <w:color w:val="222222"/>
          <w:sz w:val="28"/>
          <w:szCs w:val="28"/>
          <w:shd w:val="clear" w:color="auto" w:fill="FFFFFF"/>
        </w:rPr>
        <w:t>{\displaystyle x}</w:t>
      </w:r>
      <w:r w:rsidRPr="003606DD">
        <w:rPr>
          <w:rFonts w:cstheme="minorHAnsi"/>
          <w:color w:val="222222"/>
          <w:sz w:val="28"/>
          <w:szCs w:val="28"/>
          <w:shd w:val="clear" w:color="auto" w:fill="FFFFFF"/>
        </w:rPr>
        <w:t>, чтобы значения этих функций были максимально близки к некоторым значениям </w:t>
      </w:r>
      <w:proofErr w:type="spellStart"/>
      <w:r w:rsidR="00F61D09" w:rsidRPr="003606DD">
        <w:rPr>
          <w:rFonts w:cstheme="minorHAnsi"/>
          <w:i/>
          <w:color w:val="222222"/>
          <w:sz w:val="28"/>
          <w:szCs w:val="28"/>
          <w:shd w:val="clear" w:color="auto" w:fill="FFFFFF"/>
          <w:lang w:val="en-US"/>
        </w:rPr>
        <w:t>y</w:t>
      </w:r>
      <w:r w:rsidR="00F61D09" w:rsidRPr="003606DD">
        <w:rPr>
          <w:rFonts w:cstheme="minorHAnsi"/>
          <w:i/>
          <w:color w:val="222222"/>
          <w:sz w:val="28"/>
          <w:szCs w:val="28"/>
          <w:shd w:val="clear" w:color="auto" w:fill="FFFFFF"/>
          <w:vertAlign w:val="subscript"/>
          <w:lang w:val="en-US"/>
        </w:rPr>
        <w:t>i</w:t>
      </w:r>
      <w:proofErr w:type="spellEnd"/>
      <w:r w:rsidR="00827B15" w:rsidRPr="00827B15">
        <w:rPr>
          <w:rFonts w:cstheme="minorHAnsi"/>
          <w:color w:val="222222"/>
          <w:sz w:val="28"/>
          <w:szCs w:val="28"/>
          <w:shd w:val="clear" w:color="auto" w:fill="FFFFFF"/>
        </w:rPr>
        <w:t>.</w:t>
      </w:r>
      <w:r w:rsidRPr="003606DD">
        <w:rPr>
          <w:rStyle w:val="mwe-math-mathml-inline"/>
          <w:rFonts w:cstheme="minorHAnsi"/>
          <w:vanish/>
          <w:color w:val="222222"/>
          <w:sz w:val="28"/>
          <w:szCs w:val="28"/>
          <w:shd w:val="clear" w:color="auto" w:fill="FFFFFF"/>
        </w:rPr>
        <w:t>{\displaystyle y_{i}}</w:t>
      </w:r>
    </w:p>
    <w:p w14:paraId="6CA83C93" w14:textId="418F8AFD" w:rsidR="00CE54BB" w:rsidRDefault="00CA0D6D" w:rsidP="00C23BA9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AD3E35A" wp14:editId="2CAB1483">
            <wp:extent cx="6152515" cy="5932170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593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B90C7" w14:textId="77777777" w:rsidR="00CE54BB" w:rsidRDefault="00CE54BB" w:rsidP="00C23BA9">
      <w:pPr>
        <w:rPr>
          <w:sz w:val="28"/>
          <w:szCs w:val="28"/>
        </w:rPr>
      </w:pPr>
    </w:p>
    <w:p w14:paraId="621CC939" w14:textId="494312C9" w:rsidR="00CE54BB" w:rsidRDefault="00CE54BB" w:rsidP="00C23BA9">
      <w:pPr>
        <w:rPr>
          <w:sz w:val="28"/>
          <w:szCs w:val="28"/>
        </w:rPr>
      </w:pPr>
    </w:p>
    <w:p w14:paraId="2D34887B" w14:textId="536499E5" w:rsidR="00CA0D6D" w:rsidRDefault="00CA0D6D" w:rsidP="00C23BA9">
      <w:pPr>
        <w:rPr>
          <w:sz w:val="28"/>
          <w:szCs w:val="28"/>
        </w:rPr>
      </w:pPr>
    </w:p>
    <w:p w14:paraId="5570BD68" w14:textId="611F291A" w:rsidR="00CA0D6D" w:rsidRDefault="00CA0D6D" w:rsidP="00C23BA9">
      <w:pPr>
        <w:rPr>
          <w:sz w:val="28"/>
          <w:szCs w:val="28"/>
        </w:rPr>
      </w:pPr>
    </w:p>
    <w:p w14:paraId="0378C0FC" w14:textId="4A9044A9" w:rsidR="00CA0D6D" w:rsidRDefault="00CA0D6D" w:rsidP="00C23BA9">
      <w:pPr>
        <w:rPr>
          <w:sz w:val="28"/>
          <w:szCs w:val="28"/>
        </w:rPr>
      </w:pPr>
    </w:p>
    <w:p w14:paraId="1BA6DB51" w14:textId="6B3876AF" w:rsidR="00CA0D6D" w:rsidRDefault="00CA0D6D" w:rsidP="00C23BA9">
      <w:pPr>
        <w:rPr>
          <w:sz w:val="28"/>
          <w:szCs w:val="28"/>
        </w:rPr>
      </w:pPr>
    </w:p>
    <w:p w14:paraId="702E039E" w14:textId="304DC1E8" w:rsidR="00CA0D6D" w:rsidRDefault="00CA0D6D" w:rsidP="00C23BA9">
      <w:pPr>
        <w:rPr>
          <w:sz w:val="28"/>
          <w:szCs w:val="28"/>
        </w:rPr>
      </w:pPr>
    </w:p>
    <w:p w14:paraId="32149E59" w14:textId="43C38533" w:rsidR="00CA0D6D" w:rsidRDefault="00CA0D6D" w:rsidP="00C23BA9">
      <w:pPr>
        <w:rPr>
          <w:sz w:val="28"/>
          <w:szCs w:val="28"/>
        </w:rPr>
      </w:pPr>
      <w:r>
        <w:rPr>
          <w:sz w:val="28"/>
          <w:szCs w:val="28"/>
        </w:rPr>
        <w:lastRenderedPageBreak/>
        <w:t>Ответ:</w:t>
      </w:r>
    </w:p>
    <w:p w14:paraId="1C5B4B5D" w14:textId="3ED9CD58" w:rsidR="00C23BA9" w:rsidRPr="00493BCA" w:rsidRDefault="00CA0D6D" w:rsidP="00CA0D6D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F0218ED" wp14:editId="1ECA5443">
            <wp:simplePos x="0" y="0"/>
            <wp:positionH relativeFrom="column">
              <wp:posOffset>-3810</wp:posOffset>
            </wp:positionH>
            <wp:positionV relativeFrom="paragraph">
              <wp:posOffset>3810</wp:posOffset>
            </wp:positionV>
            <wp:extent cx="5124450" cy="4629785"/>
            <wp:effectExtent l="0" t="0" r="0" b="0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4629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66DDC3" w14:textId="77777777" w:rsidR="00772995" w:rsidRPr="00493BCA" w:rsidRDefault="00772995"/>
    <w:sectPr w:rsidR="00772995" w:rsidRPr="00493BCA" w:rsidSect="00F10BD2">
      <w:footerReference w:type="default" r:id="rId32"/>
      <w:footerReference w:type="first" r:id="rId33"/>
      <w:pgSz w:w="12240" w:h="15840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C2996E" w14:textId="77777777" w:rsidR="00B56AB3" w:rsidRDefault="00B56AB3">
      <w:pPr>
        <w:spacing w:after="0" w:line="240" w:lineRule="auto"/>
      </w:pPr>
      <w:r>
        <w:separator/>
      </w:r>
    </w:p>
  </w:endnote>
  <w:endnote w:type="continuationSeparator" w:id="0">
    <w:p w14:paraId="0A1B6825" w14:textId="77777777" w:rsidR="00B56AB3" w:rsidRDefault="00B56A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992427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BDA9CFD" w14:textId="77777777" w:rsidR="00F10BD2" w:rsidRDefault="00D01A8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3BA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CC56136" w14:textId="77777777" w:rsidR="002120E3" w:rsidRPr="002120E3" w:rsidRDefault="00B56AB3" w:rsidP="002120E3">
    <w:pPr>
      <w:pStyle w:val="Footer"/>
      <w:jc w:val="center"/>
      <w:rPr>
        <w:lang w:val="uk-U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3DCBD5" w14:textId="77777777" w:rsidR="00F10BD2" w:rsidRDefault="00D01A89" w:rsidP="00F10BD2">
    <w:pPr>
      <w:pStyle w:val="Footer"/>
      <w:jc w:val="center"/>
    </w:pPr>
    <w:r>
      <w:t>Одесса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5B15B4" w14:textId="77777777" w:rsidR="00B56AB3" w:rsidRDefault="00B56AB3">
      <w:pPr>
        <w:spacing w:after="0" w:line="240" w:lineRule="auto"/>
      </w:pPr>
      <w:r>
        <w:separator/>
      </w:r>
    </w:p>
  </w:footnote>
  <w:footnote w:type="continuationSeparator" w:id="0">
    <w:p w14:paraId="09B9B41C" w14:textId="77777777" w:rsidR="00B56AB3" w:rsidRDefault="00B56A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B946066"/>
    <w:multiLevelType w:val="multilevel"/>
    <w:tmpl w:val="FB60265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85379"/>
    <w:rsid w:val="00085379"/>
    <w:rsid w:val="00106614"/>
    <w:rsid w:val="001C4277"/>
    <w:rsid w:val="001C44A1"/>
    <w:rsid w:val="001D554A"/>
    <w:rsid w:val="00203FE5"/>
    <w:rsid w:val="0025744C"/>
    <w:rsid w:val="00261D08"/>
    <w:rsid w:val="002719AA"/>
    <w:rsid w:val="002C551D"/>
    <w:rsid w:val="00326D01"/>
    <w:rsid w:val="003606DD"/>
    <w:rsid w:val="003C32B4"/>
    <w:rsid w:val="00407709"/>
    <w:rsid w:val="00407D14"/>
    <w:rsid w:val="00493BCA"/>
    <w:rsid w:val="004953BF"/>
    <w:rsid w:val="00537BDE"/>
    <w:rsid w:val="00571691"/>
    <w:rsid w:val="005A45C7"/>
    <w:rsid w:val="005A69A4"/>
    <w:rsid w:val="005D3198"/>
    <w:rsid w:val="006573D9"/>
    <w:rsid w:val="00657414"/>
    <w:rsid w:val="0069460A"/>
    <w:rsid w:val="006B533A"/>
    <w:rsid w:val="006F25E2"/>
    <w:rsid w:val="006F74D3"/>
    <w:rsid w:val="007231C1"/>
    <w:rsid w:val="00731469"/>
    <w:rsid w:val="007518D1"/>
    <w:rsid w:val="00772995"/>
    <w:rsid w:val="00824ED1"/>
    <w:rsid w:val="00827B15"/>
    <w:rsid w:val="00885B60"/>
    <w:rsid w:val="008B478F"/>
    <w:rsid w:val="009B434B"/>
    <w:rsid w:val="00A617B6"/>
    <w:rsid w:val="00B01CE4"/>
    <w:rsid w:val="00B056D4"/>
    <w:rsid w:val="00B21E5A"/>
    <w:rsid w:val="00B56AB3"/>
    <w:rsid w:val="00BA090E"/>
    <w:rsid w:val="00BF0BD0"/>
    <w:rsid w:val="00C23BA9"/>
    <w:rsid w:val="00C922B5"/>
    <w:rsid w:val="00CA0D6D"/>
    <w:rsid w:val="00CE54BB"/>
    <w:rsid w:val="00D01A89"/>
    <w:rsid w:val="00D3453C"/>
    <w:rsid w:val="00D47D5F"/>
    <w:rsid w:val="00D81CC3"/>
    <w:rsid w:val="00DA7877"/>
    <w:rsid w:val="00DD6062"/>
    <w:rsid w:val="00E353A8"/>
    <w:rsid w:val="00E944F3"/>
    <w:rsid w:val="00EE2252"/>
    <w:rsid w:val="00EE52B7"/>
    <w:rsid w:val="00F46F39"/>
    <w:rsid w:val="00F61D09"/>
    <w:rsid w:val="00F80895"/>
    <w:rsid w:val="00FB3F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7A27D0"/>
  <w15:docId w15:val="{AC629F2D-7D05-4FBB-80C9-6BE500240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01A89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D01A89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1A89"/>
  </w:style>
  <w:style w:type="paragraph" w:styleId="BalloonText">
    <w:name w:val="Balloon Text"/>
    <w:basedOn w:val="Normal"/>
    <w:link w:val="BalloonTextChar"/>
    <w:uiPriority w:val="99"/>
    <w:semiHidden/>
    <w:unhideWhenUsed/>
    <w:rsid w:val="00D01A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A8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6B533A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37BD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EE22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i">
    <w:name w:val="mi"/>
    <w:basedOn w:val="DefaultParagraphFont"/>
    <w:rsid w:val="00EE2252"/>
  </w:style>
  <w:style w:type="character" w:customStyle="1" w:styleId="mo">
    <w:name w:val="mo"/>
    <w:basedOn w:val="DefaultParagraphFont"/>
    <w:rsid w:val="00EE2252"/>
  </w:style>
  <w:style w:type="character" w:customStyle="1" w:styleId="mn">
    <w:name w:val="mn"/>
    <w:basedOn w:val="DefaultParagraphFont"/>
    <w:rsid w:val="00EE2252"/>
  </w:style>
  <w:style w:type="character" w:customStyle="1" w:styleId="mwe-math-mathml-inline">
    <w:name w:val="mwe-math-mathml-inline"/>
    <w:basedOn w:val="DefaultParagraphFont"/>
    <w:rsid w:val="00B21E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590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3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94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53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png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786C8B-48ED-40AF-B0A9-8644E7B6D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4</Pages>
  <Words>292</Words>
  <Characters>166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sya Petrov</dc:creator>
  <cp:lastModifiedBy>Zhora Zhuzha</cp:lastModifiedBy>
  <cp:revision>26</cp:revision>
  <dcterms:created xsi:type="dcterms:W3CDTF">2018-05-28T12:08:00Z</dcterms:created>
  <dcterms:modified xsi:type="dcterms:W3CDTF">2018-06-24T22:59:00Z</dcterms:modified>
</cp:coreProperties>
</file>